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080FE5E" w14:textId="77777777" w:rsidR="009E177E" w:rsidRPr="00E42F6F" w:rsidRDefault="00F2341D" w:rsidP="00F2341D">
      <w:pPr>
        <w:tabs>
          <w:tab w:val="left" w:pos="239"/>
        </w:tabs>
        <w:rPr>
          <w:rFonts w:ascii="Century Gothic" w:hAnsi="Century Gothic"/>
        </w:rPr>
      </w:pPr>
      <w:bookmarkStart w:id="0" w:name="_GoBack"/>
      <w:bookmarkEnd w:id="0"/>
      <w:r w:rsidRPr="00E42F6F">
        <w:rPr>
          <w:rFonts w:ascii="Century Gothic" w:hAnsi="Century Gothic"/>
        </w:rPr>
        <w:tab/>
      </w:r>
    </w:p>
    <w:p w14:paraId="7FAB3FFD" w14:textId="77777777" w:rsidR="004F7FD4" w:rsidRPr="00E42F6F" w:rsidRDefault="004F7FD4" w:rsidP="004F7FD4">
      <w:pPr>
        <w:rPr>
          <w:rFonts w:ascii="Century Gothic" w:hAnsi="Century Gothic" w:cs="Arial"/>
        </w:rPr>
      </w:pPr>
      <w:r w:rsidRPr="00E42F6F">
        <w:rPr>
          <w:rFonts w:ascii="Century Gothic" w:hAnsi="Century Gothic" w:cs="Arial"/>
        </w:rPr>
        <w:t>Name: ________________________________________________ Date: _______________________</w:t>
      </w:r>
    </w:p>
    <w:p w14:paraId="67C2BB5A" w14:textId="77777777" w:rsidR="004F7FD4" w:rsidRPr="00E42F6F" w:rsidRDefault="004F7FD4" w:rsidP="004F7FD4">
      <w:pPr>
        <w:rPr>
          <w:rFonts w:ascii="Century Gothic" w:hAnsi="Century Gothic"/>
          <w:sz w:val="16"/>
          <w:szCs w:val="16"/>
        </w:rPr>
      </w:pPr>
    </w:p>
    <w:p w14:paraId="349A6202" w14:textId="77777777" w:rsidR="00CB6AFB" w:rsidRPr="00E42F6F" w:rsidRDefault="00630001" w:rsidP="00CB6AFB">
      <w:pPr>
        <w:jc w:val="center"/>
        <w:rPr>
          <w:rFonts w:ascii="Century Gothic" w:hAnsi="Century Gothic"/>
          <w:b/>
        </w:rPr>
      </w:pPr>
      <w:r w:rsidRPr="00E42F6F">
        <w:rPr>
          <w:rFonts w:ascii="Century Gothic" w:hAnsi="Century Gothic"/>
          <w:b/>
        </w:rPr>
        <w:t>Similarity Review</w:t>
      </w:r>
      <w:r w:rsidR="005B5F6D">
        <w:rPr>
          <w:rFonts w:ascii="Century Gothic" w:hAnsi="Century Gothic"/>
          <w:b/>
        </w:rPr>
        <w:t xml:space="preserve"> Sheet</w:t>
      </w:r>
    </w:p>
    <w:p w14:paraId="21AEB94D" w14:textId="77777777" w:rsidR="00926129" w:rsidRPr="00E42F6F" w:rsidRDefault="00D11378" w:rsidP="005C79FA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7E18A00B">
          <v:rect id="_x0000_i1025" style="width:511.2pt;height:3pt" o:hralign="center" o:hrstd="t" o:hrnoshade="t" o:hr="t" fillcolor="black" stroked="f"/>
        </w:pict>
      </w:r>
    </w:p>
    <w:p w14:paraId="470778E4" w14:textId="32373CBE" w:rsidR="00630001" w:rsidRPr="00E42F6F" w:rsidRDefault="00D11378" w:rsidP="00B11F93">
      <w:pPr>
        <w:numPr>
          <w:ilvl w:val="0"/>
          <w:numId w:val="9"/>
        </w:numPr>
        <w:ind w:right="-27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bCs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1C0B472" wp14:editId="276A4073">
                <wp:simplePos x="0" y="0"/>
                <wp:positionH relativeFrom="column">
                  <wp:posOffset>3302000</wp:posOffset>
                </wp:positionH>
                <wp:positionV relativeFrom="paragraph">
                  <wp:posOffset>48260</wp:posOffset>
                </wp:positionV>
                <wp:extent cx="2686050" cy="1228725"/>
                <wp:effectExtent l="0" t="2540" r="1270" b="0"/>
                <wp:wrapNone/>
                <wp:docPr id="30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6050" cy="1228725"/>
                          <a:chOff x="6300" y="9060"/>
                          <a:chExt cx="4230" cy="1935"/>
                        </a:xfrm>
                      </wpg:grpSpPr>
                      <wpg:grpSp>
                        <wpg:cNvPr id="31" name="Group 82"/>
                        <wpg:cNvGrpSpPr>
                          <a:grpSpLocks/>
                        </wpg:cNvGrpSpPr>
                        <wpg:grpSpPr bwMode="auto">
                          <a:xfrm>
                            <a:off x="6300" y="9060"/>
                            <a:ext cx="4230" cy="1935"/>
                            <a:chOff x="885" y="8880"/>
                            <a:chExt cx="4230" cy="1935"/>
                          </a:xfrm>
                        </wpg:grpSpPr>
                        <wps:wsp>
                          <wps:cNvPr id="32" name="Freeform 83"/>
                          <wps:cNvSpPr>
                            <a:spLocks/>
                          </wps:cNvSpPr>
                          <wps:spPr bwMode="auto">
                            <a:xfrm>
                              <a:off x="1365" y="9240"/>
                              <a:ext cx="3255" cy="1275"/>
                            </a:xfrm>
                            <a:custGeom>
                              <a:avLst/>
                              <a:gdLst>
                                <a:gd name="T0" fmla="*/ 1110 w 3255"/>
                                <a:gd name="T1" fmla="*/ 0 h 1275"/>
                                <a:gd name="T2" fmla="*/ 0 w 3255"/>
                                <a:gd name="T3" fmla="*/ 1275 h 1275"/>
                                <a:gd name="T4" fmla="*/ 3255 w 3255"/>
                                <a:gd name="T5" fmla="*/ 1275 h 1275"/>
                                <a:gd name="T6" fmla="*/ 1110 w 3255"/>
                                <a:gd name="T7" fmla="*/ 0 h 12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255" h="1275">
                                  <a:moveTo>
                                    <a:pt x="1110" y="0"/>
                                  </a:moveTo>
                                  <a:lnTo>
                                    <a:pt x="0" y="1275"/>
                                  </a:lnTo>
                                  <a:lnTo>
                                    <a:pt x="3255" y="1275"/>
                                  </a:lnTo>
                                  <a:lnTo>
                                    <a:pt x="111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AutoShap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55" y="9735"/>
                              <a:ext cx="123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0" y="9450"/>
                              <a:ext cx="2190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4689A6" w14:textId="77777777" w:rsidR="00630001" w:rsidRPr="00E42F6F" w:rsidRDefault="00E42F6F" w:rsidP="00630001">
                                <w:pPr>
                                  <w:rPr>
                                    <w:rFonts w:ascii="Century Gothic" w:hAnsi="Century Gothic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</w:rPr>
                                  <w:t xml:space="preserve">  B              </w:t>
                                </w:r>
                                <w:r w:rsidR="00630001" w:rsidRPr="00E42F6F">
                                  <w:rPr>
                                    <w:rFonts w:ascii="Century Gothic" w:hAnsi="Century Gothic"/>
                                  </w:rPr>
                                  <w:t xml:space="preserve">       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" y="10290"/>
                              <a:ext cx="4230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EB913" w14:textId="77777777" w:rsidR="00630001" w:rsidRPr="00E42F6F" w:rsidRDefault="00630001" w:rsidP="00630001">
                                <w:pPr>
                                  <w:rPr>
                                    <w:rFonts w:ascii="Century Gothic" w:hAnsi="Century Gothic"/>
                                  </w:rPr>
                                </w:pPr>
                                <w:r>
                                  <w:t xml:space="preserve">  </w:t>
                                </w:r>
                                <w:r w:rsidRPr="00E42F6F">
                                  <w:rPr>
                                    <w:rFonts w:ascii="Century Gothic" w:hAnsi="Century Gothic"/>
                                  </w:rPr>
                                  <w:t>A</w:t>
                                </w:r>
                                <w:r>
                                  <w:t xml:space="preserve">                                                       </w:t>
                                </w:r>
                                <w:r w:rsidRPr="00E42F6F">
                                  <w:rPr>
                                    <w:rFonts w:ascii="Century Gothic" w:hAnsi="Century Gothic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5" y="8880"/>
                              <a:ext cx="465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022830" w14:textId="77777777" w:rsidR="00630001" w:rsidRPr="00E42F6F" w:rsidRDefault="00630001" w:rsidP="00630001">
                                <w:pPr>
                                  <w:rPr>
                                    <w:rFonts w:ascii="Century Gothic" w:hAnsi="Century Gothic"/>
                                  </w:rPr>
                                </w:pPr>
                                <w:r w:rsidRPr="00E42F6F">
                                  <w:rPr>
                                    <w:rFonts w:ascii="Century Gothic" w:hAnsi="Century Gothic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8160" y="9360"/>
                            <a:ext cx="61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3D6578" w14:textId="77777777" w:rsidR="00630001" w:rsidRPr="00E42F6F" w:rsidRDefault="00630001" w:rsidP="00630001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42F6F">
                                <w:rPr>
                                  <w:rFonts w:ascii="Century Gothic" w:hAnsi="Century Gothic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7275" y="9450"/>
                            <a:ext cx="61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C5BEE" w14:textId="77777777" w:rsidR="00630001" w:rsidRPr="00E42F6F" w:rsidRDefault="00630001" w:rsidP="00630001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42F6F">
                                <w:rPr>
                                  <w:rFonts w:ascii="Century Gothic" w:hAnsi="Century Gothic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675" y="10050"/>
                            <a:ext cx="61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393902" w14:textId="77777777" w:rsidR="00630001" w:rsidRPr="00E42F6F" w:rsidRDefault="00630001" w:rsidP="00630001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E42F6F">
                                <w:rPr>
                                  <w:rFonts w:ascii="Century Gothic" w:hAnsi="Century Gothic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C0B472" id="Group 81" o:spid="_x0000_s1026" style="position:absolute;left:0;text-align:left;margin-left:260pt;margin-top:3.8pt;width:211.5pt;height:96.75pt;z-index:251658240" coordorigin="6300,9060" coordsize="4230,1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">
                <v:group id="Group 82" o:spid="_x0000_s1027" style="position:absolute;left:6300;top:9060;width:4230;height:1935" coordorigin="885,8880" coordsize="4230,1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shape id="Freeform 83" o:spid="_x0000_s1028" style="position:absolute;left:1365;top:9240;width:3255;height:1275;visibility:visible;mso-wrap-style:square;v-text-anchor:top" coordsize="3255,1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" path="m1110,l,1275r3255,l1110,xe" filled="f">
                    <v:path arrowok="t" o:connecttype="custom" o:connectlocs="1110,0;0,1275;3255,1275;1110,0" o:connectangles="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84" o:spid="_x0000_s1029" type="#_x0000_t32" style="position:absolute;left:2055;top:9735;width:12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5" o:spid="_x0000_s1030" type="#_x0000_t202" style="position:absolute;left:1590;top:9450;width:219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14:paraId="434689A6" w14:textId="77777777" w:rsidR="00630001" w:rsidRPr="00E42F6F" w:rsidRDefault="00E42F6F" w:rsidP="00630001">
                          <w:pPr>
                            <w:rPr>
                              <w:rFonts w:ascii="Century Gothic" w:hAnsi="Century Gothic"/>
                            </w:rPr>
                          </w:pPr>
                          <w:r>
                            <w:rPr>
                              <w:rFonts w:ascii="Century Gothic" w:hAnsi="Century Gothic"/>
                            </w:rPr>
                            <w:t xml:space="preserve">  B              </w:t>
                          </w:r>
                          <w:r w:rsidR="00630001" w:rsidRPr="00E42F6F">
                            <w:rPr>
                              <w:rFonts w:ascii="Century Gothic" w:hAnsi="Century Gothic"/>
                            </w:rPr>
                            <w:t xml:space="preserve">       D</w:t>
                          </w:r>
                        </w:p>
                      </w:txbxContent>
                    </v:textbox>
                  </v:shape>
                  <v:shape id="Text Box 86" o:spid="_x0000_s1031" type="#_x0000_t202" style="position:absolute;left:885;top:10290;width:423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<v:textbox>
                      <w:txbxContent>
                        <w:p w14:paraId="2BBEB913" w14:textId="77777777" w:rsidR="00630001" w:rsidRPr="00E42F6F" w:rsidRDefault="00630001" w:rsidP="00630001">
                          <w:pPr>
                            <w:rPr>
                              <w:rFonts w:ascii="Century Gothic" w:hAnsi="Century Gothic"/>
                            </w:rPr>
                          </w:pPr>
                          <w:r>
                            <w:t xml:space="preserve">  </w:t>
                          </w:r>
                          <w:r w:rsidRPr="00E42F6F">
                            <w:rPr>
                              <w:rFonts w:ascii="Century Gothic" w:hAnsi="Century Gothic"/>
                            </w:rPr>
                            <w:t>A</w:t>
                          </w:r>
                          <w:r>
                            <w:t xml:space="preserve">                                                       </w:t>
                          </w:r>
                          <w:r w:rsidRPr="00E42F6F">
                            <w:rPr>
                              <w:rFonts w:ascii="Century Gothic" w:hAnsi="Century Gothic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87" o:spid="_x0000_s1032" type="#_x0000_t202" style="position:absolute;left:2265;top:8880;width:46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14:paraId="71022830" w14:textId="77777777" w:rsidR="00630001" w:rsidRPr="00E42F6F" w:rsidRDefault="00630001" w:rsidP="00630001">
                          <w:pPr>
                            <w:rPr>
                              <w:rFonts w:ascii="Century Gothic" w:hAnsi="Century Gothic"/>
                            </w:rPr>
                          </w:pPr>
                          <w:r w:rsidRPr="00E42F6F">
                            <w:rPr>
                              <w:rFonts w:ascii="Century Gothic" w:hAnsi="Century Gothic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Text Box 88" o:spid="_x0000_s1033" type="#_x0000_t202" style="position:absolute;left:8160;top:9360;width:615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173D6578" w14:textId="77777777" w:rsidR="00630001" w:rsidRPr="00E42F6F" w:rsidRDefault="00630001" w:rsidP="00630001">
                        <w:pPr>
                          <w:rPr>
                            <w:rFonts w:ascii="Century Gothic" w:hAnsi="Century Gothic"/>
                          </w:rPr>
                        </w:pPr>
                        <w:r w:rsidRPr="00E42F6F">
                          <w:rPr>
                            <w:rFonts w:ascii="Century Gothic" w:hAnsi="Century Gothic"/>
                          </w:rPr>
                          <w:t>6</w:t>
                        </w:r>
                      </w:p>
                    </w:txbxContent>
                  </v:textbox>
                </v:shape>
                <v:shape id="Text Box 89" o:spid="_x0000_s1034" type="#_x0000_t202" style="position:absolute;left:7275;top:9450;width:615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<v:textbox>
                    <w:txbxContent>
                      <w:p w14:paraId="71AC5BEE" w14:textId="77777777" w:rsidR="00630001" w:rsidRPr="00E42F6F" w:rsidRDefault="00630001" w:rsidP="00630001">
                        <w:pPr>
                          <w:rPr>
                            <w:rFonts w:ascii="Century Gothic" w:hAnsi="Century Gothic"/>
                          </w:rPr>
                        </w:pPr>
                        <w:r w:rsidRPr="00E42F6F">
                          <w:rPr>
                            <w:rFonts w:ascii="Century Gothic" w:hAnsi="Century Gothic"/>
                          </w:rPr>
                          <w:t>4</w:t>
                        </w:r>
                      </w:p>
                    </w:txbxContent>
                  </v:textbox>
                </v:shape>
                <v:shape id="Text Box 90" o:spid="_x0000_s1035" type="#_x0000_t202" style="position:absolute;left:6675;top:10050;width:615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1A393902" w14:textId="77777777" w:rsidR="00630001" w:rsidRPr="00E42F6F" w:rsidRDefault="00630001" w:rsidP="00630001">
                        <w:pPr>
                          <w:rPr>
                            <w:rFonts w:ascii="Century Gothic" w:hAnsi="Century Gothic"/>
                          </w:rPr>
                        </w:pPr>
                        <w:r w:rsidRPr="00E42F6F">
                          <w:rPr>
                            <w:rFonts w:ascii="Century Gothic" w:hAnsi="Century Gothic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30001" w:rsidRPr="00E42F6F">
        <w:rPr>
          <w:rFonts w:ascii="Century Gothic" w:hAnsi="Century Gothic"/>
        </w:rPr>
        <w:t xml:space="preserve"> Given</w:t>
      </w:r>
      <w:r w:rsidR="00630001" w:rsidRPr="00E42F6F">
        <w:rPr>
          <w:rFonts w:ascii="Century Gothic" w:hAnsi="Century Gothic"/>
          <w:position w:val="-10"/>
        </w:rPr>
        <w:object w:dxaOrig="920" w:dyaOrig="380" w14:anchorId="28D72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.5pt;height:19.5pt" o:ole="">
            <v:imagedata r:id="rId7" o:title=""/>
          </v:shape>
          <o:OLEObject Type="Embed" ProgID="Equation.DSMT4" ShapeID="_x0000_i1026" DrawAspect="Content" ObjectID="_1568441688" r:id="rId8"/>
        </w:object>
      </w:r>
      <w:r w:rsidR="00630001" w:rsidRPr="00E42F6F">
        <w:rPr>
          <w:rFonts w:ascii="Century Gothic" w:hAnsi="Century Gothic"/>
        </w:rPr>
        <w:t>, find DE and CE.</w:t>
      </w:r>
    </w:p>
    <w:p w14:paraId="04B5AC55" w14:textId="77777777" w:rsidR="00630001" w:rsidRPr="00E42F6F" w:rsidRDefault="00630001" w:rsidP="00630001">
      <w:pPr>
        <w:tabs>
          <w:tab w:val="left" w:pos="2295"/>
        </w:tabs>
        <w:spacing w:after="240"/>
        <w:ind w:left="115"/>
        <w:rPr>
          <w:rFonts w:ascii="Century Gothic" w:hAnsi="Century Gothic"/>
          <w:bCs/>
        </w:rPr>
      </w:pPr>
    </w:p>
    <w:p w14:paraId="48A0E2C3" w14:textId="77777777" w:rsidR="00630001" w:rsidRPr="00E42F6F" w:rsidRDefault="00630001" w:rsidP="00630001">
      <w:pPr>
        <w:rPr>
          <w:rFonts w:ascii="Century Gothic" w:hAnsi="Century Gothic"/>
        </w:rPr>
      </w:pPr>
    </w:p>
    <w:p w14:paraId="5F284148" w14:textId="77777777" w:rsidR="00630001" w:rsidRPr="00E42F6F" w:rsidRDefault="00630001" w:rsidP="00630001">
      <w:pPr>
        <w:tabs>
          <w:tab w:val="left" w:pos="2295"/>
        </w:tabs>
        <w:rPr>
          <w:rFonts w:ascii="Century Gothic" w:hAnsi="Century Gothic"/>
          <w:bCs/>
        </w:rPr>
      </w:pPr>
    </w:p>
    <w:p w14:paraId="265D5D52" w14:textId="77777777" w:rsidR="00630001" w:rsidRPr="00E42F6F" w:rsidRDefault="00630001" w:rsidP="00630001">
      <w:pPr>
        <w:tabs>
          <w:tab w:val="left" w:pos="2295"/>
        </w:tabs>
        <w:rPr>
          <w:rFonts w:ascii="Century Gothic" w:hAnsi="Century Gothic"/>
          <w:bCs/>
        </w:rPr>
      </w:pPr>
    </w:p>
    <w:p w14:paraId="66D1D76C" w14:textId="77777777" w:rsidR="00630001" w:rsidRPr="00E42F6F" w:rsidRDefault="00D11378" w:rsidP="00630001">
      <w:pPr>
        <w:widowControl w:val="0"/>
        <w:tabs>
          <w:tab w:val="left" w:pos="1548"/>
          <w:tab w:val="left" w:pos="9000"/>
        </w:tabs>
        <w:autoSpaceDE w:val="0"/>
        <w:autoSpaceDN w:val="0"/>
        <w:adjustRightInd w:val="0"/>
        <w:spacing w:before="240"/>
        <w:rPr>
          <w:rFonts w:ascii="Century Gothic" w:hAnsi="Century Gothic"/>
          <w:bCs/>
        </w:rPr>
      </w:pPr>
      <w:r>
        <w:rPr>
          <w:rFonts w:ascii="Century Gothic" w:hAnsi="Century Gothic"/>
          <w:sz w:val="16"/>
          <w:szCs w:val="16"/>
        </w:rPr>
        <w:pict w14:anchorId="60668992">
          <v:rect id="_x0000_i1027" style="width:511.2pt;height:3pt" o:hralign="center" o:hrstd="t" o:hrnoshade="t" o:hr="t" fillcolor="black" stroked="f"/>
        </w:pict>
      </w:r>
    </w:p>
    <w:p w14:paraId="1B4232C3" w14:textId="77777777" w:rsidR="00630001" w:rsidRPr="00E42F6F" w:rsidRDefault="00630001" w:rsidP="00630001">
      <w:pPr>
        <w:rPr>
          <w:rFonts w:ascii="Century Gothic" w:hAnsi="Century Gothic"/>
          <w:b/>
        </w:rPr>
      </w:pPr>
      <w:r w:rsidRPr="00E42F6F">
        <w:rPr>
          <w:rFonts w:ascii="Century Gothic" w:hAnsi="Century Gothic"/>
        </w:rPr>
        <w:t>A model of a building has a scale of 2 in to 15 ft.</w:t>
      </w:r>
    </w:p>
    <w:p w14:paraId="55A2253A" w14:textId="77777777"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If the model is 5 in tall, how tall is the actual building?</w:t>
      </w:r>
    </w:p>
    <w:p w14:paraId="487AF95D" w14:textId="77777777"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30BD2FB7" w14:textId="77777777"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64DC4B88" w14:textId="77777777" w:rsidR="00630001" w:rsidRPr="00E42F6F" w:rsidRDefault="00D11378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58B88652">
          <v:rect id="_x0000_i1028" style="width:511.2pt;height:3pt" o:hralign="center" o:hrstd="t" o:hrnoshade="t" o:hr="t" fillcolor="black" stroked="f"/>
        </w:pict>
      </w:r>
    </w:p>
    <w:p w14:paraId="724A8841" w14:textId="77777777" w:rsidR="00630001" w:rsidRPr="00E42F6F" w:rsidRDefault="00B11F93" w:rsidP="00630001">
      <w:pPr>
        <w:ind w:right="-900"/>
        <w:rPr>
          <w:rFonts w:ascii="Century Gothic" w:hAnsi="Century Gothic"/>
        </w:rPr>
      </w:pPr>
      <w:r>
        <w:rPr>
          <w:rFonts w:ascii="Century Gothic" w:hAnsi="Century Gothic"/>
        </w:rPr>
        <w:t>I</w:t>
      </w:r>
      <w:r w:rsidR="00630001" w:rsidRPr="00E42F6F">
        <w:rPr>
          <w:rFonts w:ascii="Century Gothic" w:hAnsi="Century Gothic"/>
        </w:rPr>
        <w:t xml:space="preserve">n the diagram, </w:t>
      </w:r>
      <w:r w:rsidR="00630001" w:rsidRPr="00E42F6F">
        <w:rPr>
          <w:rFonts w:ascii="Century Gothic" w:hAnsi="Century Gothic"/>
        </w:rPr>
        <w:sym w:font="Symbol" w:char="F044"/>
      </w:r>
      <w:r w:rsidR="00630001" w:rsidRPr="00E42F6F">
        <w:rPr>
          <w:rFonts w:ascii="Century Gothic" w:hAnsi="Century Gothic"/>
        </w:rPr>
        <w:t xml:space="preserve">CAT </w:t>
      </w:r>
      <w:r w:rsidR="00630001" w:rsidRPr="00E42F6F">
        <w:rPr>
          <w:rFonts w:ascii="Century Gothic" w:hAnsi="Century Gothic"/>
        </w:rPr>
        <w:sym w:font="Symbol" w:char="F07E"/>
      </w:r>
      <w:r w:rsidR="00630001" w:rsidRPr="00E42F6F">
        <w:rPr>
          <w:rFonts w:ascii="Century Gothic" w:hAnsi="Century Gothic"/>
        </w:rPr>
        <w:sym w:font="Symbol" w:char="F044"/>
      </w:r>
      <w:r w:rsidR="00630001" w:rsidRPr="00E42F6F">
        <w:rPr>
          <w:rFonts w:ascii="Century Gothic" w:hAnsi="Century Gothic"/>
        </w:rPr>
        <w:t>DOG.  Use the diagram to find each of the following.</w:t>
      </w:r>
    </w:p>
    <w:p w14:paraId="305A1C60" w14:textId="77777777" w:rsidR="00B11F93" w:rsidRDefault="00B11F93" w:rsidP="00630001">
      <w:pPr>
        <w:rPr>
          <w:rFonts w:ascii="Century Gothic" w:hAnsi="Century Gothic"/>
        </w:rPr>
      </w:pPr>
    </w:p>
    <w:p w14:paraId="0BFF64F9" w14:textId="77777777"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Scale factor 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 xml:space="preserve">CAT to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>DOG (Simplify if necessary)</w:t>
      </w:r>
    </w:p>
    <w:p w14:paraId="5FD14C9E" w14:textId="77777777" w:rsidR="00630001" w:rsidRPr="00E42F6F" w:rsidRDefault="00630001" w:rsidP="00630001">
      <w:pPr>
        <w:rPr>
          <w:rFonts w:ascii="Century Gothic" w:hAnsi="Century Gothic"/>
        </w:rPr>
      </w:pPr>
    </w:p>
    <w:p w14:paraId="7B753105" w14:textId="6E2A70FF" w:rsidR="00630001" w:rsidRPr="00E42F6F" w:rsidRDefault="00D11378" w:rsidP="00630001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A05E14A" wp14:editId="7C0886DB">
                <wp:simplePos x="0" y="0"/>
                <wp:positionH relativeFrom="column">
                  <wp:posOffset>4131310</wp:posOffset>
                </wp:positionH>
                <wp:positionV relativeFrom="paragraph">
                  <wp:posOffset>59055</wp:posOffset>
                </wp:positionV>
                <wp:extent cx="1618615" cy="1097280"/>
                <wp:effectExtent l="0" t="4445" r="1270" b="3175"/>
                <wp:wrapNone/>
                <wp:docPr id="17" name="Group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8615" cy="1097280"/>
                          <a:chOff x="5370" y="1289"/>
                          <a:chExt cx="2549" cy="1728"/>
                        </a:xfrm>
                      </wpg:grpSpPr>
                      <wps:wsp>
                        <wps:cNvPr id="18" name="Text Box 9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844" y="2428"/>
                            <a:ext cx="720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7A2171" w14:textId="77777777" w:rsidR="00630001" w:rsidRPr="00B46F99" w:rsidRDefault="00630001" w:rsidP="006300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 35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9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155" y="1852"/>
                            <a:ext cx="764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27FF88" w14:textId="77777777" w:rsidR="00630001" w:rsidRPr="00B46F99" w:rsidRDefault="00630001" w:rsidP="006300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6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" name="Line 9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658" y="2729"/>
                            <a:ext cx="17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9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658" y="1577"/>
                            <a:ext cx="1296" cy="1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9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954" y="1581"/>
                            <a:ext cx="432" cy="1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9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91" y="2409"/>
                            <a:ext cx="60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CE0EF3" w14:textId="77777777" w:rsidR="00630001" w:rsidRPr="00B46F99" w:rsidRDefault="00630001" w:rsidP="006300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81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9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378" y="2729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4FD30E" w14:textId="77777777" w:rsidR="00630001" w:rsidRPr="00B46F99" w:rsidRDefault="00630001" w:rsidP="006300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8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10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370" y="2729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A22B1" w14:textId="77777777" w:rsidR="00630001" w:rsidRPr="00B46F99" w:rsidRDefault="00630001" w:rsidP="00630001">
                              <w:pPr>
                                <w:jc w:val="right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10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86" y="2729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826FB7" w14:textId="77777777" w:rsidR="00630001" w:rsidRPr="00B46F99" w:rsidRDefault="00630001" w:rsidP="006300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10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10" y="1289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0427DF" w14:textId="77777777" w:rsidR="00630001" w:rsidRPr="00B46F99" w:rsidRDefault="00630001" w:rsidP="00630001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10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546" y="1801"/>
                            <a:ext cx="66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15CE01" w14:textId="77777777" w:rsidR="00630001" w:rsidRPr="00B46F99" w:rsidRDefault="00630001" w:rsidP="006300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10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937" y="1804"/>
                            <a:ext cx="576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94F3F7" w14:textId="77777777" w:rsidR="00630001" w:rsidRPr="00B46F99" w:rsidRDefault="00630001" w:rsidP="00630001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05E14A" id="Group 92" o:spid="_x0000_s1036" style="position:absolute;margin-left:325.3pt;margin-top:4.65pt;width:127.45pt;height:86.4pt;z-index:251660288" coordorigin="5370,1289" coordsize="2549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">
                <v:shape id="Text Box 93" o:spid="_x0000_s1037" type="#_x0000_t202" style="position:absolute;left:5844;top:2428;width:720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<o:lock v:ext="edit" aspectratio="t"/>
                  <v:textbox inset="0,0,0,0">
                    <w:txbxContent>
                      <w:p w14:paraId="397A2171" w14:textId="77777777" w:rsidR="00630001" w:rsidRPr="00B46F99" w:rsidRDefault="00630001" w:rsidP="0063000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 35˚</w:t>
                        </w:r>
                      </w:p>
                    </w:txbxContent>
                  </v:textbox>
                </v:shape>
                <v:shape id="Text Box 94" o:spid="_x0000_s1038" type="#_x0000_t202" style="position:absolute;left:7155;top:1852;width:764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<o:lock v:ext="edit" aspectratio="t"/>
                  <v:textbox inset="0,0,0,0">
                    <w:txbxContent>
                      <w:p w14:paraId="4C27FF88" w14:textId="77777777" w:rsidR="00630001" w:rsidRPr="00B46F99" w:rsidRDefault="00630001" w:rsidP="0063000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6 </w:t>
                        </w:r>
                      </w:p>
                    </w:txbxContent>
                  </v:textbox>
                </v:shape>
                <v:line id="Line 95" o:spid="_x0000_s1039" style="position:absolute;visibility:visible;mso-wrap-style:square" from="5658,2729" to="7386,2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>
                  <o:lock v:ext="edit" aspectratio="t"/>
                </v:line>
                <v:line id="Line 96" o:spid="_x0000_s1040" style="position:absolute;flip:y;visibility:visible;mso-wrap-style:square" from="5658,1577" to="6954,2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>
                  <o:lock v:ext="edit" aspectratio="t"/>
                </v:line>
                <v:line id="Line 97" o:spid="_x0000_s1041" style="position:absolute;visibility:visible;mso-wrap-style:square" from="6954,1581" to="7386,2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>
                  <o:lock v:ext="edit" aspectratio="t"/>
                </v:line>
                <v:shape id="Text Box 98" o:spid="_x0000_s1042" type="#_x0000_t202" style="position:absolute;left:6891;top:2409;width:600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o:lock v:ext="edit" aspectratio="t"/>
                  <v:textbox inset="0,0,0,0">
                    <w:txbxContent>
                      <w:p w14:paraId="7ACE0EF3" w14:textId="77777777" w:rsidR="00630001" w:rsidRPr="00B46F99" w:rsidRDefault="00630001" w:rsidP="0063000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1˚</w:t>
                        </w:r>
                      </w:p>
                    </w:txbxContent>
                  </v:textbox>
                </v:shape>
                <v:shape id="Text Box 99" o:spid="_x0000_s1043" type="#_x0000_t202" style="position:absolute;left:6378;top:2729;width:432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o:lock v:ext="edit" aspectratio="t"/>
                  <v:textbox inset="0,0,0,0">
                    <w:txbxContent>
                      <w:p w14:paraId="4E4FD30E" w14:textId="77777777" w:rsidR="00630001" w:rsidRPr="00B46F99" w:rsidRDefault="00630001" w:rsidP="0063000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8 </w:t>
                        </w:r>
                      </w:p>
                    </w:txbxContent>
                  </v:textbox>
                </v:shape>
                <v:shape id="Text Box 100" o:spid="_x0000_s1044" type="#_x0000_t202" style="position:absolute;left:5370;top:2729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o:lock v:ext="edit" aspectratio="t"/>
                  <v:textbox inset="0,0,0,0">
                    <w:txbxContent>
                      <w:p w14:paraId="7DEA22B1" w14:textId="77777777" w:rsidR="00630001" w:rsidRPr="00B46F99" w:rsidRDefault="00630001" w:rsidP="00630001">
                        <w:pPr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101" o:spid="_x0000_s1045" type="#_x0000_t202" style="position:absolute;left:7386;top:2729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FXl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YwT+HvS/wBcv0LAAD//wMAUEsBAi0AFAAGAAgAAAAhANvh9svuAAAAhQEAABMAAAAAAAAAAAAA&#10;AAAAAAAAAFtDb250ZW50X1R5cGVzXS54bWxQSwECLQAUAAYACAAAACEAWvQsW78AAAAVAQAACwAA&#10;AAAAAAAAAAAAAAAfAQAAX3JlbHMvLnJlbHNQSwECLQAUAAYACAAAACEAO/BV5cMAAADbAAAADwAA&#10;AAAAAAAAAAAAAAAHAgAAZHJzL2Rvd25yZXYueG1sUEsFBgAAAAADAAMAtwAAAPcCAAAAAA==&#10;" filled="f" stroked="f">
                  <o:lock v:ext="edit" aspectratio="t"/>
                  <v:textbox inset="0,0,0,0">
                    <w:txbxContent>
                      <w:p w14:paraId="6B826FB7" w14:textId="77777777" w:rsidR="00630001" w:rsidRPr="00B46F99" w:rsidRDefault="00630001" w:rsidP="0063000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T</w:t>
                        </w:r>
                      </w:p>
                    </w:txbxContent>
                  </v:textbox>
                </v:shape>
                <v:shape id="Text Box 102" o:spid="_x0000_s1046" type="#_x0000_t202" style="position:absolute;left:6810;top:1289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o:lock v:ext="edit" aspectratio="t"/>
                  <v:textbox inset="0,0,0,0">
                    <w:txbxContent>
                      <w:p w14:paraId="7D0427DF" w14:textId="77777777" w:rsidR="00630001" w:rsidRPr="00B46F99" w:rsidRDefault="00630001" w:rsidP="0063000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03" o:spid="_x0000_s1047" type="#_x0000_t202" style="position:absolute;left:6546;top:1801;width:666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o:lock v:ext="edit" aspectratio="t"/>
                  <v:textbox inset="0,0,0,0">
                    <w:txbxContent>
                      <w:p w14:paraId="2E15CE01" w14:textId="77777777" w:rsidR="00630001" w:rsidRPr="00B46F99" w:rsidRDefault="00630001" w:rsidP="0063000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Text Box 104" o:spid="_x0000_s1048" type="#_x0000_t202" style="position:absolute;left:5937;top:1804;width:576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<o:lock v:ext="edit" aspectratio="t"/>
                  <v:textbox inset="0,0,0,0">
                    <w:txbxContent>
                      <w:p w14:paraId="5794F3F7" w14:textId="77777777" w:rsidR="00630001" w:rsidRPr="00B46F99" w:rsidRDefault="00630001" w:rsidP="0063000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30001" w:rsidRPr="00E42F6F">
        <w:rPr>
          <w:rFonts w:ascii="Century Gothic" w:hAnsi="Century Gothic"/>
        </w:rPr>
        <w:t xml:space="preserve">       </w:t>
      </w:r>
      <w:r w:rsidR="00655A81">
        <w:rPr>
          <w:rFonts w:ascii="Century Gothic" w:hAnsi="Century Gothic"/>
        </w:rPr>
        <w:t>k</w:t>
      </w:r>
      <w:r w:rsidR="00630001" w:rsidRPr="00E42F6F">
        <w:rPr>
          <w:rFonts w:ascii="Century Gothic" w:hAnsi="Century Gothic"/>
        </w:rPr>
        <w:t xml:space="preserve"> = _______</w:t>
      </w:r>
    </w:p>
    <w:p w14:paraId="59E69509" w14:textId="77777777" w:rsidR="00630001" w:rsidRPr="00E42F6F" w:rsidRDefault="00630001" w:rsidP="00630001">
      <w:pPr>
        <w:rPr>
          <w:rFonts w:ascii="Century Gothic" w:hAnsi="Century Gothic"/>
        </w:rPr>
      </w:pPr>
    </w:p>
    <w:p w14:paraId="7DF05CCC" w14:textId="77777777" w:rsidR="00B11F93" w:rsidRDefault="00B11F93" w:rsidP="00630001">
      <w:pPr>
        <w:rPr>
          <w:rFonts w:ascii="Century Gothic" w:hAnsi="Century Gothic"/>
        </w:rPr>
      </w:pPr>
    </w:p>
    <w:p w14:paraId="0924F8D8" w14:textId="77777777"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Find x and y (Show Work!)</w:t>
      </w:r>
    </w:p>
    <w:p w14:paraId="6A6B3E53" w14:textId="77777777" w:rsidR="00630001" w:rsidRPr="00E42F6F" w:rsidRDefault="00630001" w:rsidP="00630001">
      <w:pPr>
        <w:rPr>
          <w:rFonts w:ascii="Century Gothic" w:hAnsi="Century Gothic"/>
        </w:rPr>
      </w:pPr>
    </w:p>
    <w:p w14:paraId="2F42D769" w14:textId="4EB8A4F1" w:rsidR="00630001" w:rsidRPr="00E42F6F" w:rsidRDefault="00D11378" w:rsidP="00630001">
      <w:pPr>
        <w:tabs>
          <w:tab w:val="left" w:pos="1259"/>
        </w:tabs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EA0A422" wp14:editId="150728E5">
                <wp:simplePos x="0" y="0"/>
                <wp:positionH relativeFrom="column">
                  <wp:posOffset>4264660</wp:posOffset>
                </wp:positionH>
                <wp:positionV relativeFrom="paragraph">
                  <wp:posOffset>138430</wp:posOffset>
                </wp:positionV>
                <wp:extent cx="2194560" cy="1462405"/>
                <wp:effectExtent l="0" t="0" r="0" b="0"/>
                <wp:wrapNone/>
                <wp:docPr id="6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1462405"/>
                          <a:chOff x="7980" y="2664"/>
                          <a:chExt cx="3456" cy="2303"/>
                        </a:xfrm>
                      </wpg:grpSpPr>
                      <wps:wsp>
                        <wps:cNvPr id="7" name="Line 10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8268" y="45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0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8268" y="2952"/>
                            <a:ext cx="2304" cy="15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0572" y="2952"/>
                            <a:ext cx="576" cy="15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0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752" y="3493"/>
                            <a:ext cx="576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5604F4" w14:textId="77777777" w:rsidR="00630001" w:rsidRPr="00B46F99" w:rsidRDefault="00630001" w:rsidP="00630001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Text Box 1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564" y="4536"/>
                            <a:ext cx="864" cy="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C3C785" w14:textId="77777777" w:rsidR="00630001" w:rsidRPr="00B46F99" w:rsidRDefault="00630001" w:rsidP="006300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11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980" y="4536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46F27A" w14:textId="77777777" w:rsidR="00630001" w:rsidRPr="00B46F99" w:rsidRDefault="00630001" w:rsidP="00630001">
                              <w:pPr>
                                <w:jc w:val="right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1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428" y="2664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EED103" w14:textId="77777777" w:rsidR="00630001" w:rsidRPr="00B46F99" w:rsidRDefault="00630001" w:rsidP="00630001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1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1148" y="4536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2142D6" w14:textId="77777777" w:rsidR="00630001" w:rsidRPr="00B46F99" w:rsidRDefault="00630001" w:rsidP="00630001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1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545" y="4227"/>
                            <a:ext cx="576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7B75D6" w14:textId="77777777" w:rsidR="00630001" w:rsidRPr="00B46F99" w:rsidRDefault="00630001" w:rsidP="00630001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81˚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11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595" y="3448"/>
                            <a:ext cx="1008" cy="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18AE97" w14:textId="77777777" w:rsidR="00630001" w:rsidRPr="00B46F99" w:rsidRDefault="00630001" w:rsidP="00630001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      15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A0A422" id="Group 105" o:spid="_x0000_s1049" style="position:absolute;margin-left:335.8pt;margin-top:10.9pt;width:172.8pt;height:115.15pt;z-index:251661312" coordorigin="7980,2664" coordsize="3456,2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">
                <v:line id="Line 106" o:spid="_x0000_s1050" style="position:absolute;visibility:visible;mso-wrap-style:square" from="8268,4536" to="11148,4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>
                  <o:lock v:ext="edit" aspectratio="t"/>
                </v:line>
                <v:line id="Line 107" o:spid="_x0000_s1051" style="position:absolute;flip:y;visibility:visible;mso-wrap-style:square" from="8268,2952" to="10572,4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>
                  <o:lock v:ext="edit" aspectratio="t"/>
                </v:line>
                <v:line id="Line 108" o:spid="_x0000_s1052" style="position:absolute;visibility:visible;mso-wrap-style:square" from="10572,2952" to="11148,4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>
                  <o:lock v:ext="edit" aspectratio="t"/>
                </v:line>
                <v:shape id="Text Box 109" o:spid="_x0000_s1053" type="#_x0000_t202" style="position:absolute;left:10752;top:3493;width:576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o:lock v:ext="edit" aspectratio="t"/>
                  <v:textbox inset="0,0,0,0">
                    <w:txbxContent>
                      <w:p w14:paraId="6E5604F4" w14:textId="77777777" w:rsidR="00630001" w:rsidRPr="00B46F99" w:rsidRDefault="00630001" w:rsidP="0063000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x</w:t>
                        </w:r>
                      </w:p>
                    </w:txbxContent>
                  </v:textbox>
                </v:shape>
                <v:shape id="Text Box 110" o:spid="_x0000_s1054" type="#_x0000_t202" style="position:absolute;left:9564;top:4536;width:864;height: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<o:lock v:ext="edit" aspectratio="t"/>
                  <v:textbox inset="0,0,0,0">
                    <w:txbxContent>
                      <w:p w14:paraId="75C3C785" w14:textId="77777777" w:rsidR="00630001" w:rsidRPr="00B46F99" w:rsidRDefault="00630001" w:rsidP="0063000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12</w:t>
                        </w:r>
                      </w:p>
                    </w:txbxContent>
                  </v:textbox>
                </v:shape>
                <v:shape id="Text Box 111" o:spid="_x0000_s1055" type="#_x0000_t202" style="position:absolute;left:7980;top:453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o:lock v:ext="edit" aspectratio="t"/>
                  <v:textbox inset="0,0,0,0">
                    <w:txbxContent>
                      <w:p w14:paraId="5346F27A" w14:textId="77777777" w:rsidR="00630001" w:rsidRPr="00B46F99" w:rsidRDefault="00630001" w:rsidP="00630001">
                        <w:pPr>
                          <w:jc w:val="right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112" o:spid="_x0000_s1056" type="#_x0000_t202" style="position:absolute;left:10428;top:2664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zzAwQAAANsAAAAPAAAAZHJzL2Rvd25yZXYueG1sRE9Ni8Iw&#10;EL0v+B/CCN7W1B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OXrPMDBAAAA2wAAAA8AAAAA&#10;AAAAAAAAAAAABwIAAGRycy9kb3ducmV2LnhtbFBLBQYAAAAAAwADALcAAAD1AgAAAAA=&#10;" filled="f" stroked="f">
                  <o:lock v:ext="edit" aspectratio="t"/>
                  <v:textbox inset="0,0,0,0">
                    <w:txbxContent>
                      <w:p w14:paraId="65EED103" w14:textId="77777777" w:rsidR="00630001" w:rsidRPr="00B46F99" w:rsidRDefault="00630001" w:rsidP="0063000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  <v:shape id="Text Box 113" o:spid="_x0000_s1057" type="#_x0000_t202" style="position:absolute;left:11148;top:453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S0wQAAANsAAAAPAAAAZHJzL2Rvd25yZXYueG1sRE9Ni8Iw&#10;EL0v+B/CCN7W1E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GoCpLTBAAAA2wAAAA8AAAAA&#10;AAAAAAAAAAAABwIAAGRycy9kb3ducmV2LnhtbFBLBQYAAAAAAwADALcAAAD1AgAAAAA=&#10;" filled="f" stroked="f">
                  <o:lock v:ext="edit" aspectratio="t"/>
                  <v:textbox inset="0,0,0,0">
                    <w:txbxContent>
                      <w:p w14:paraId="342142D6" w14:textId="77777777" w:rsidR="00630001" w:rsidRPr="00B46F99" w:rsidRDefault="00630001" w:rsidP="00630001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G</w:t>
                        </w:r>
                      </w:p>
                    </w:txbxContent>
                  </v:textbox>
                </v:shape>
                <v:shape id="Text Box 114" o:spid="_x0000_s1058" type="#_x0000_t202" style="position:absolute;left:10545;top:4227;width:576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EvwQAAANsAAAAPAAAAZHJzL2Rvd25yZXYueG1sRE9Ni8Iw&#10;EL0v+B/CCN7W1AVl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AVOAS/BAAAA2wAAAA8AAAAA&#10;AAAAAAAAAAAABwIAAGRycy9kb3ducmV2LnhtbFBLBQYAAAAAAwADALcAAAD1AgAAAAA=&#10;" filled="f" stroked="f">
                  <o:lock v:ext="edit" aspectratio="t"/>
                  <v:textbox inset="0,0,0,0">
                    <w:txbxContent>
                      <w:p w14:paraId="5C7B75D6" w14:textId="77777777" w:rsidR="00630001" w:rsidRPr="00B46F99" w:rsidRDefault="00630001" w:rsidP="0063000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1˚</w:t>
                        </w:r>
                      </w:p>
                    </w:txbxContent>
                  </v:textbox>
                </v:shape>
                <v:shape id="Text Box 115" o:spid="_x0000_s1059" type="#_x0000_t202" style="position:absolute;left:8595;top:3448;width:1008;height:4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" filled="f" stroked="f">
                  <o:lock v:ext="edit" aspectratio="t"/>
                  <v:textbox inset="0,0,0,0">
                    <w:txbxContent>
                      <w:p w14:paraId="3718AE97" w14:textId="77777777" w:rsidR="00630001" w:rsidRPr="00B46F99" w:rsidRDefault="00630001" w:rsidP="0063000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      15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30001" w:rsidRPr="00E42F6F">
        <w:rPr>
          <w:rFonts w:ascii="Century Gothic" w:hAnsi="Century Gothic"/>
        </w:rPr>
        <w:tab/>
      </w:r>
    </w:p>
    <w:p w14:paraId="324EA825" w14:textId="77777777" w:rsidR="00630001" w:rsidRPr="00E42F6F" w:rsidRDefault="00630001" w:rsidP="00630001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x = __________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  <w:t>y = __________</w:t>
      </w:r>
    </w:p>
    <w:p w14:paraId="0E95547C" w14:textId="77777777" w:rsidR="00630001" w:rsidRPr="00E42F6F" w:rsidRDefault="00630001" w:rsidP="00630001">
      <w:pPr>
        <w:rPr>
          <w:rFonts w:ascii="Century Gothic" w:hAnsi="Century Gothic"/>
        </w:rPr>
      </w:pPr>
    </w:p>
    <w:p w14:paraId="11D6BFA3" w14:textId="77777777"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Find m</w:t>
      </w:r>
      <w:r w:rsidRPr="00E42F6F">
        <w:rPr>
          <w:rFonts w:ascii="Century Gothic" w:hAnsi="Century Gothic"/>
        </w:rPr>
        <w:sym w:font="Symbol" w:char="F0D0"/>
      </w:r>
      <w:r w:rsidRPr="00E42F6F">
        <w:rPr>
          <w:rFonts w:ascii="Century Gothic" w:hAnsi="Century Gothic"/>
        </w:rPr>
        <w:t>D = __________°</w:t>
      </w:r>
    </w:p>
    <w:p w14:paraId="76829898" w14:textId="77777777" w:rsidR="00630001" w:rsidRPr="00E42F6F" w:rsidRDefault="00630001" w:rsidP="00630001">
      <w:pPr>
        <w:rPr>
          <w:rFonts w:ascii="Century Gothic" w:hAnsi="Century Gothic"/>
        </w:rPr>
      </w:pPr>
    </w:p>
    <w:p w14:paraId="0B24EAE5" w14:textId="685A1097" w:rsidR="00630001" w:rsidRPr="00E42F6F" w:rsidRDefault="00D11378" w:rsidP="00B11F93">
      <w:pPr>
        <w:numPr>
          <w:ilvl w:val="0"/>
          <w:numId w:val="9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C5746F" wp14:editId="4EA69976">
                <wp:simplePos x="0" y="0"/>
                <wp:positionH relativeFrom="column">
                  <wp:posOffset>4253230</wp:posOffset>
                </wp:positionH>
                <wp:positionV relativeFrom="paragraph">
                  <wp:posOffset>10795</wp:posOffset>
                </wp:positionV>
                <wp:extent cx="293370" cy="182880"/>
                <wp:effectExtent l="0" t="0" r="4445" b="2540"/>
                <wp:wrapNone/>
                <wp:docPr id="5" name="Text Box 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9337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D2D2CF" w14:textId="77777777" w:rsidR="00630001" w:rsidRPr="00B46F99" w:rsidRDefault="00630001" w:rsidP="00630001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C5746F" id="Text Box 91" o:spid="_x0000_s1060" type="#_x0000_t202" style="position:absolute;left:0;text-align:left;margin-left:334.9pt;margin-top:.85pt;width:23.1pt;height:14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" filled="f" stroked="f">
                <o:lock v:ext="edit" aspectratio="t"/>
                <v:textbox inset="0,0,0,0">
                  <w:txbxContent>
                    <w:p w14:paraId="04D2D2CF" w14:textId="77777777" w:rsidR="00630001" w:rsidRPr="00B46F99" w:rsidRDefault="00630001" w:rsidP="00630001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30001" w:rsidRPr="00E42F6F">
        <w:rPr>
          <w:rFonts w:ascii="Century Gothic" w:hAnsi="Century Gothic"/>
        </w:rPr>
        <w:t>Find m</w:t>
      </w:r>
      <w:r w:rsidR="00630001" w:rsidRPr="00E42F6F">
        <w:rPr>
          <w:rFonts w:ascii="Century Gothic" w:hAnsi="Century Gothic"/>
        </w:rPr>
        <w:sym w:font="Symbol" w:char="F0D0"/>
      </w:r>
      <w:r w:rsidR="00630001" w:rsidRPr="00E42F6F">
        <w:rPr>
          <w:rFonts w:ascii="Century Gothic" w:hAnsi="Century Gothic"/>
        </w:rPr>
        <w:t>O = __________°</w:t>
      </w:r>
    </w:p>
    <w:p w14:paraId="2254076B" w14:textId="77777777" w:rsidR="00630001" w:rsidRPr="00E42F6F" w:rsidRDefault="00630001" w:rsidP="00630001">
      <w:pPr>
        <w:rPr>
          <w:rFonts w:ascii="Century Gothic" w:hAnsi="Century Gothic"/>
        </w:rPr>
      </w:pPr>
    </w:p>
    <w:p w14:paraId="0CAD5E81" w14:textId="77777777"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Find the perimeter 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>CAT = __________</w:t>
      </w:r>
    </w:p>
    <w:p w14:paraId="720F2B0A" w14:textId="77777777" w:rsidR="00630001" w:rsidRPr="00E42F6F" w:rsidRDefault="00630001" w:rsidP="00630001">
      <w:pPr>
        <w:rPr>
          <w:rFonts w:ascii="Century Gothic" w:hAnsi="Century Gothic"/>
        </w:rPr>
      </w:pPr>
    </w:p>
    <w:p w14:paraId="4AF316F8" w14:textId="77777777" w:rsidR="00630001" w:rsidRPr="00E42F6F" w:rsidRDefault="00630001" w:rsidP="00630001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 Find the perimeter 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>DOG = __________</w:t>
      </w:r>
    </w:p>
    <w:p w14:paraId="6AC4F724" w14:textId="77777777" w:rsidR="00630001" w:rsidRPr="00E42F6F" w:rsidRDefault="00630001" w:rsidP="00630001">
      <w:pPr>
        <w:rPr>
          <w:rFonts w:ascii="Century Gothic" w:hAnsi="Century Gothic"/>
        </w:rPr>
      </w:pPr>
    </w:p>
    <w:p w14:paraId="214A121F" w14:textId="77777777" w:rsidR="00655A81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What is the ratio</w:t>
      </w:r>
      <w:r w:rsidR="00655A81">
        <w:rPr>
          <w:rFonts w:ascii="Century Gothic" w:hAnsi="Century Gothic"/>
        </w:rPr>
        <w:t xml:space="preserve"> (scale factor)</w:t>
      </w:r>
      <w:r w:rsidRPr="00E42F6F">
        <w:rPr>
          <w:rFonts w:ascii="Century Gothic" w:hAnsi="Century Gothic"/>
        </w:rPr>
        <w:t xml:space="preserve"> of the perimeter </w:t>
      </w:r>
    </w:p>
    <w:p w14:paraId="31A5F46C" w14:textId="77777777" w:rsidR="00630001" w:rsidRPr="00E42F6F" w:rsidRDefault="00630001" w:rsidP="00655A81">
      <w:pPr>
        <w:ind w:left="630"/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 xml:space="preserve">CAT to the perimeter 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>DOG? _____________</w:t>
      </w:r>
    </w:p>
    <w:p w14:paraId="469E9FD0" w14:textId="77777777" w:rsidR="00630001" w:rsidRPr="00E42F6F" w:rsidRDefault="00D11378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09109620">
          <v:rect id="_x0000_i1029" style="width:511.2pt;height:3pt" o:hralign="center" o:hrstd="t" o:hrnoshade="t" o:hr="t" fillcolor="black" stroked="f"/>
        </w:pict>
      </w:r>
    </w:p>
    <w:p w14:paraId="4E65BA77" w14:textId="77777777" w:rsidR="00630001" w:rsidRPr="00B11F93" w:rsidRDefault="00630001" w:rsidP="00630001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A boy who is 5 ft. tall cast a shadow that is 12 ft long. At the same time, a building   </w:t>
      </w:r>
      <w:r w:rsidRPr="00B11F93">
        <w:rPr>
          <w:rFonts w:ascii="Century Gothic" w:hAnsi="Century Gothic"/>
        </w:rPr>
        <w:t xml:space="preserve">nearby cast a shadow that is 72 ft long.  How tall is the building?     </w:t>
      </w:r>
      <w:r w:rsidRPr="00B11F93">
        <w:rPr>
          <w:rFonts w:ascii="Century Gothic" w:hAnsi="Century Gothic"/>
          <w:u w:val="single"/>
        </w:rPr>
        <w:t>Draw a picture</w:t>
      </w:r>
      <w:r w:rsidRPr="00B11F93">
        <w:rPr>
          <w:rFonts w:ascii="Century Gothic" w:hAnsi="Century Gothic"/>
        </w:rPr>
        <w:t>!</w:t>
      </w:r>
    </w:p>
    <w:p w14:paraId="2FAF4125" w14:textId="77777777"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71630114" w14:textId="77777777"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7E2D57E5" w14:textId="77777777"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2C91E14E" w14:textId="77777777"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737D4393" w14:textId="77777777" w:rsidR="00630001" w:rsidRPr="00E42F6F" w:rsidRDefault="00D11378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5C5C0E42">
          <v:rect id="_x0000_i1030" style="width:511.2pt;height:3pt" o:hralign="center" o:hrstd="t" o:hrnoshade="t" o:hr="t" fillcolor="black" stroked="f"/>
        </w:pict>
      </w:r>
    </w:p>
    <w:p w14:paraId="2796613B" w14:textId="77777777" w:rsidR="00B11F93" w:rsidRDefault="00B11F93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14:paraId="4F1CCD9A" w14:textId="77777777" w:rsidR="00B11F93" w:rsidRDefault="00D11378" w:rsidP="00B11F93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 w14:anchorId="529BE280">
          <v:rect id="_x0000_i1031" style="width:511.2pt;height:3pt" o:hralign="center" o:hrstd="t" o:hrnoshade="t" o:hr="t" fillcolor="black" stroked="f"/>
        </w:pict>
      </w:r>
    </w:p>
    <w:p w14:paraId="1F087D7D" w14:textId="77777777" w:rsidR="00630001" w:rsidRPr="00B11F93" w:rsidRDefault="00630001" w:rsidP="00B11F93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 w:rsidRPr="00E42F6F">
        <w:rPr>
          <w:rFonts w:ascii="Century Gothic" w:hAnsi="Century Gothic"/>
        </w:rPr>
        <w:t>Explain why the triangles are similar and write a similarity statement.</w:t>
      </w:r>
    </w:p>
    <w:p w14:paraId="23C2F782" w14:textId="77777777" w:rsidR="00630001" w:rsidRPr="00E42F6F" w:rsidRDefault="00630001" w:rsidP="00630001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E42F6F">
        <w:rPr>
          <w:rFonts w:ascii="Century Gothic" w:hAnsi="Century Gothic"/>
          <w:sz w:val="20"/>
          <w:szCs w:val="20"/>
        </w:rPr>
        <w:t xml:space="preserve">  </w:t>
      </w:r>
    </w:p>
    <w:p w14:paraId="099DFA91" w14:textId="77777777" w:rsidR="00B11F93" w:rsidRDefault="00B11F93" w:rsidP="00B11F93">
      <w:pPr>
        <w:numPr>
          <w:ilvl w:val="0"/>
          <w:numId w:val="9"/>
        </w:numPr>
        <w:autoSpaceDE w:val="0"/>
        <w:autoSpaceDN w:val="0"/>
        <w:adjustRightInd w:val="0"/>
        <w:rPr>
          <w:rFonts w:ascii="Symbol" w:hAnsi="Symbol"/>
        </w:rPr>
        <w:sectPr w:rsidR="00B11F93" w:rsidSect="00CB6AFB">
          <w:headerReference w:type="default" r:id="rId9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0CA232F8" w14:textId="77777777" w:rsidR="00B11F93" w:rsidRDefault="00B11F93" w:rsidP="00B11F93">
      <w:pPr>
        <w:numPr>
          <w:ilvl w:val="0"/>
          <w:numId w:val="9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Symbol" w:hAnsi="Symbol"/>
        </w:rPr>
        <w:t></w:t>
      </w:r>
      <w:r w:rsidR="00E42F6F">
        <w:rPr>
          <w:rFonts w:ascii="Symbol" w:hAnsi="Symbol"/>
        </w:rPr>
        <w:t></w:t>
      </w:r>
      <w:r w:rsidR="00E42F6F">
        <w:rPr>
          <w:rFonts w:ascii="Century Gothic" w:hAnsi="Century Gothic"/>
        </w:rPr>
        <w:t>ABC~__________ by ______</w:t>
      </w:r>
    </w:p>
    <w:p w14:paraId="458A009A" w14:textId="77777777" w:rsidR="00630001" w:rsidRPr="00E42F6F" w:rsidRDefault="00B11F93" w:rsidP="00B11F93">
      <w:pPr>
        <w:numPr>
          <w:ilvl w:val="0"/>
          <w:numId w:val="9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Symbol" w:hAnsi="Symbol"/>
        </w:rPr>
        <w:t></w:t>
      </w:r>
      <w:r w:rsidR="00E42F6F">
        <w:rPr>
          <w:rFonts w:ascii="Symbol" w:hAnsi="Symbol"/>
        </w:rPr>
        <w:t></w:t>
      </w:r>
      <w:r w:rsidR="00E42F6F">
        <w:rPr>
          <w:rFonts w:ascii="Century Gothic" w:hAnsi="Century Gothic"/>
        </w:rPr>
        <w:t>RST~</w:t>
      </w:r>
      <w:r w:rsidR="00630001" w:rsidRPr="00E42F6F">
        <w:rPr>
          <w:rFonts w:ascii="Century Gothic" w:hAnsi="Century Gothic"/>
        </w:rPr>
        <w:t>__________ by ______</w:t>
      </w:r>
    </w:p>
    <w:p w14:paraId="5A45E9BD" w14:textId="77777777" w:rsidR="00B11F93" w:rsidRDefault="00B11F93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  <w:sectPr w:rsidR="00B11F93" w:rsidSect="00B11F93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14:paraId="4724D0AD" w14:textId="47B612E9" w:rsidR="00DC268B" w:rsidRPr="00E42F6F" w:rsidRDefault="00D11378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414D3140" wp14:editId="4D6F73B0">
            <wp:simplePos x="0" y="0"/>
            <wp:positionH relativeFrom="column">
              <wp:posOffset>3801110</wp:posOffset>
            </wp:positionH>
            <wp:positionV relativeFrom="paragraph">
              <wp:posOffset>24765</wp:posOffset>
            </wp:positionV>
            <wp:extent cx="1985010" cy="1084580"/>
            <wp:effectExtent l="0" t="0" r="0" b="0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084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eastAsia="Times New Roman" w:hAnsi="Century Gothic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49673B8B" wp14:editId="641A9F60">
            <wp:simplePos x="0" y="0"/>
            <wp:positionH relativeFrom="column">
              <wp:posOffset>330835</wp:posOffset>
            </wp:positionH>
            <wp:positionV relativeFrom="paragraph">
              <wp:posOffset>90805</wp:posOffset>
            </wp:positionV>
            <wp:extent cx="1427480" cy="1078865"/>
            <wp:effectExtent l="0" t="0" r="0" b="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1078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664E98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71E1FD93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05C9E0E0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2CC49737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0CE9E868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0485A5F1" w14:textId="77777777" w:rsidR="00B11F93" w:rsidRDefault="00B11F93" w:rsidP="00B11F93">
      <w:pPr>
        <w:autoSpaceDE w:val="0"/>
        <w:autoSpaceDN w:val="0"/>
        <w:adjustRightInd w:val="0"/>
        <w:rPr>
          <w:rFonts w:ascii="Century Gothic" w:hAnsi="Century Gothic"/>
        </w:rPr>
      </w:pPr>
    </w:p>
    <w:p w14:paraId="163BBEF5" w14:textId="77777777" w:rsidR="00DC268B" w:rsidRPr="00E42F6F" w:rsidRDefault="00B11F93" w:rsidP="00B11F93">
      <w:pPr>
        <w:numPr>
          <w:ilvl w:val="0"/>
          <w:numId w:val="9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Symbol" w:hAnsi="Symbol"/>
        </w:rPr>
        <w:t></w:t>
      </w:r>
      <w:r w:rsidR="00E42F6F">
        <w:rPr>
          <w:rFonts w:ascii="Symbol" w:hAnsi="Symbol"/>
        </w:rPr>
        <w:t></w:t>
      </w:r>
      <w:r w:rsidR="00E42F6F">
        <w:rPr>
          <w:rFonts w:ascii="Century Gothic" w:hAnsi="Century Gothic"/>
        </w:rPr>
        <w:t>ABC~</w:t>
      </w:r>
      <w:r w:rsidR="00DC268B" w:rsidRPr="00E42F6F">
        <w:rPr>
          <w:rFonts w:ascii="Century Gothic" w:hAnsi="Century Gothic"/>
        </w:rPr>
        <w:t>__________ by ______</w:t>
      </w:r>
      <w:r w:rsidR="00DC268B" w:rsidRPr="00E42F6F">
        <w:rPr>
          <w:rFonts w:ascii="Century Gothic" w:hAnsi="Century Gothic"/>
        </w:rPr>
        <w:tab/>
      </w:r>
      <w:r w:rsidR="00DC268B" w:rsidRPr="00E42F6F">
        <w:rPr>
          <w:rFonts w:ascii="Century Gothic" w:hAnsi="Century Gothic"/>
        </w:rPr>
        <w:tab/>
      </w:r>
      <w:r w:rsidR="00DC268B" w:rsidRPr="00E42F6F">
        <w:rPr>
          <w:rFonts w:ascii="Century Gothic" w:hAnsi="Century Gothic"/>
        </w:rPr>
        <w:tab/>
      </w:r>
      <w:r w:rsidR="00DC268B" w:rsidRPr="00E42F6F">
        <w:rPr>
          <w:rFonts w:ascii="Century Gothic" w:hAnsi="Century Gothic"/>
        </w:rPr>
        <w:tab/>
      </w:r>
    </w:p>
    <w:p w14:paraId="0D197D85" w14:textId="380D8890" w:rsidR="00DC268B" w:rsidRPr="00E42F6F" w:rsidRDefault="00D11378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8640E6D" wp14:editId="16B4FAFD">
            <wp:simplePos x="0" y="0"/>
            <wp:positionH relativeFrom="column">
              <wp:posOffset>417195</wp:posOffset>
            </wp:positionH>
            <wp:positionV relativeFrom="paragraph">
              <wp:posOffset>89535</wp:posOffset>
            </wp:positionV>
            <wp:extent cx="1586865" cy="868045"/>
            <wp:effectExtent l="0" t="0" r="0" b="0"/>
            <wp:wrapNone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865" cy="868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F119DB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2D79A56D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2ECC0949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648D0252" w14:textId="77777777"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14:paraId="109EE49A" w14:textId="77777777" w:rsidR="00DC268B" w:rsidRPr="00E42F6F" w:rsidRDefault="00D11378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518A37A6">
          <v:rect id="_x0000_i1032" style="width:511.2pt;height:3pt" o:hralign="center" o:hrstd="t" o:hrnoshade="t" o:hr="t" fillcolor="black" stroked="f"/>
        </w:pict>
      </w:r>
    </w:p>
    <w:p w14:paraId="3AB48F22" w14:textId="77777777" w:rsidR="00DC268B" w:rsidRPr="00E42F6F" w:rsidRDefault="00DC268B" w:rsidP="00B11F93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>Determine which of the triangles (Δ DEF or ΔGHJ) is similar to ΔABC</w:t>
      </w:r>
      <w:r w:rsidR="00B11F93">
        <w:rPr>
          <w:rFonts w:ascii="Century Gothic" w:hAnsi="Century Gothic"/>
        </w:rPr>
        <w:t>:</w:t>
      </w:r>
    </w:p>
    <w:p w14:paraId="3BE3E51E" w14:textId="5E66F317" w:rsidR="00DC268B" w:rsidRPr="00E42F6F" w:rsidRDefault="00D11378" w:rsidP="00DC268B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8480" behindDoc="0" locked="0" layoutInCell="1" allowOverlap="1" wp14:anchorId="3E85C328" wp14:editId="179586F4">
            <wp:simplePos x="0" y="0"/>
            <wp:positionH relativeFrom="column">
              <wp:posOffset>1141730</wp:posOffset>
            </wp:positionH>
            <wp:positionV relativeFrom="paragraph">
              <wp:posOffset>83185</wp:posOffset>
            </wp:positionV>
            <wp:extent cx="3204210" cy="970280"/>
            <wp:effectExtent l="0" t="0" r="0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210" cy="970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D97A9A" w14:textId="77777777" w:rsidR="00DC268B" w:rsidRPr="00E42F6F" w:rsidRDefault="00DC268B" w:rsidP="00DC268B">
      <w:pPr>
        <w:rPr>
          <w:rFonts w:ascii="Century Gothic" w:hAnsi="Century Gothic"/>
        </w:rPr>
      </w:pPr>
    </w:p>
    <w:p w14:paraId="22414375" w14:textId="77777777" w:rsidR="00DC268B" w:rsidRPr="00E42F6F" w:rsidRDefault="00DC268B" w:rsidP="00DC268B">
      <w:pPr>
        <w:rPr>
          <w:rFonts w:ascii="Century Gothic" w:hAnsi="Century Gothic"/>
        </w:rPr>
      </w:pPr>
    </w:p>
    <w:p w14:paraId="3CC5AD5B" w14:textId="77777777" w:rsidR="00DC268B" w:rsidRPr="00E42F6F" w:rsidRDefault="00DC268B" w:rsidP="00DC268B">
      <w:pPr>
        <w:rPr>
          <w:rFonts w:ascii="Century Gothic" w:hAnsi="Century Gothic"/>
        </w:rPr>
      </w:pPr>
    </w:p>
    <w:p w14:paraId="06984B56" w14:textId="77777777" w:rsidR="00DC268B" w:rsidRPr="00E42F6F" w:rsidRDefault="00DC268B" w:rsidP="00DC268B">
      <w:pPr>
        <w:rPr>
          <w:rFonts w:ascii="Century Gothic" w:hAnsi="Century Gothic"/>
        </w:rPr>
      </w:pPr>
    </w:p>
    <w:p w14:paraId="1B8EDC77" w14:textId="77777777" w:rsidR="00B11F93" w:rsidRDefault="00B11F93" w:rsidP="00B11F93">
      <w:pPr>
        <w:rPr>
          <w:rFonts w:ascii="Century Gothic" w:hAnsi="Century Gothic"/>
        </w:rPr>
      </w:pPr>
    </w:p>
    <w:p w14:paraId="52AC79E0" w14:textId="77777777" w:rsidR="00B11F93" w:rsidRDefault="00B11F93" w:rsidP="00B11F93">
      <w:pPr>
        <w:rPr>
          <w:rFonts w:ascii="Century Gothic" w:hAnsi="Century Gothic"/>
        </w:rPr>
      </w:pPr>
    </w:p>
    <w:p w14:paraId="3DCC6C81" w14:textId="77777777" w:rsidR="00DC268B" w:rsidRPr="00E42F6F" w:rsidRDefault="00DC268B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Complete the Similarity Statement  to ΔABC ~ Δ ____________</w:t>
      </w:r>
    </w:p>
    <w:p w14:paraId="666B5A71" w14:textId="77777777" w:rsidR="00B11F93" w:rsidRDefault="00B11F93" w:rsidP="00B11F93">
      <w:pPr>
        <w:ind w:left="630"/>
        <w:rPr>
          <w:rFonts w:ascii="Century Gothic" w:hAnsi="Century Gothic"/>
        </w:rPr>
      </w:pPr>
    </w:p>
    <w:p w14:paraId="3F798920" w14:textId="77777777" w:rsidR="00DC268B" w:rsidRPr="00E42F6F" w:rsidRDefault="00DC268B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Find the Scale Factor</w:t>
      </w:r>
      <w:r w:rsidR="00655A81">
        <w:rPr>
          <w:rFonts w:ascii="Century Gothic" w:hAnsi="Century Gothic"/>
        </w:rPr>
        <w:t xml:space="preserve"> from </w:t>
      </w:r>
      <w:r w:rsidR="00655A81" w:rsidRPr="00E42F6F">
        <w:rPr>
          <w:rFonts w:ascii="Century Gothic" w:hAnsi="Century Gothic"/>
        </w:rPr>
        <w:t>ΔABC</w:t>
      </w:r>
      <w:r w:rsidR="00655A81">
        <w:rPr>
          <w:rFonts w:ascii="Century Gothic" w:hAnsi="Century Gothic"/>
        </w:rPr>
        <w:t xml:space="preserve"> to your answer from #13.</w:t>
      </w:r>
      <w:r w:rsidRPr="00E42F6F">
        <w:rPr>
          <w:rFonts w:ascii="Century Gothic" w:hAnsi="Century Gothic"/>
        </w:rPr>
        <w:t xml:space="preserve"> = __________</w:t>
      </w:r>
    </w:p>
    <w:p w14:paraId="348E75EE" w14:textId="77777777" w:rsidR="00DC268B" w:rsidRPr="00E42F6F" w:rsidRDefault="00D11378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2C9CA5EE">
          <v:rect id="_x0000_i1033" style="width:511.2pt;height:3pt" o:hralign="center" o:hrstd="t" o:hrnoshade="t" o:hr="t" fillcolor="black" stroked="f"/>
        </w:pict>
      </w:r>
    </w:p>
    <w:p w14:paraId="584EF51D" w14:textId="77777777" w:rsidR="00DC268B" w:rsidRDefault="00DC268B" w:rsidP="00DC268B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>Determine whether the dilation from Figure A t</w:t>
      </w:r>
      <w:r w:rsidR="00B11F93">
        <w:rPr>
          <w:rFonts w:ascii="Century Gothic" w:hAnsi="Century Gothic"/>
        </w:rPr>
        <w:t xml:space="preserve">o Figure B is a reduction or an </w:t>
      </w:r>
      <w:r w:rsidRPr="00E42F6F">
        <w:rPr>
          <w:rFonts w:ascii="Century Gothic" w:hAnsi="Century Gothic"/>
        </w:rPr>
        <w:t>enlargement.</w:t>
      </w:r>
      <w:r w:rsidR="00E42F6F">
        <w:rPr>
          <w:rFonts w:ascii="Century Gothic" w:hAnsi="Century Gothic"/>
        </w:rPr>
        <w:t xml:space="preserve">  Then find its scale factor and s</w:t>
      </w:r>
      <w:r w:rsidRPr="00E42F6F">
        <w:rPr>
          <w:rFonts w:ascii="Century Gothic" w:hAnsi="Century Gothic"/>
        </w:rPr>
        <w:t>implify if possible.</w:t>
      </w:r>
    </w:p>
    <w:p w14:paraId="681E4894" w14:textId="77777777" w:rsidR="00B11F93" w:rsidRPr="00E42F6F" w:rsidRDefault="00B11F93" w:rsidP="00DC268B">
      <w:pPr>
        <w:rPr>
          <w:rFonts w:ascii="Century Gothic" w:hAnsi="Century Gothic"/>
        </w:rPr>
      </w:pPr>
    </w:p>
    <w:p w14:paraId="6CD336F2" w14:textId="77777777" w:rsidR="00B11F93" w:rsidRDefault="00B11F93" w:rsidP="00B11F93">
      <w:pPr>
        <w:numPr>
          <w:ilvl w:val="0"/>
          <w:numId w:val="9"/>
        </w:numPr>
        <w:rPr>
          <w:rFonts w:ascii="Century Gothic" w:hAnsi="Century Gothic"/>
        </w:rPr>
        <w:sectPr w:rsidR="00B11F93" w:rsidSect="00B11F93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7DEFD24E" w14:textId="4A6C4CA6" w:rsidR="00DC268B" w:rsidRDefault="00D11378" w:rsidP="00B11F93">
      <w:pPr>
        <w:numPr>
          <w:ilvl w:val="0"/>
          <w:numId w:val="9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0528" behindDoc="0" locked="0" layoutInCell="1" allowOverlap="1" wp14:anchorId="1096717B" wp14:editId="2F221AD6">
            <wp:simplePos x="0" y="0"/>
            <wp:positionH relativeFrom="column">
              <wp:posOffset>414020</wp:posOffset>
            </wp:positionH>
            <wp:positionV relativeFrom="paragraph">
              <wp:posOffset>62230</wp:posOffset>
            </wp:positionV>
            <wp:extent cx="1609725" cy="1609725"/>
            <wp:effectExtent l="0" t="0" r="0" b="0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1F93">
        <w:rPr>
          <w:rFonts w:ascii="Century Gothic" w:hAnsi="Century Gothic"/>
        </w:rPr>
        <w:t xml:space="preserve"> </w:t>
      </w:r>
    </w:p>
    <w:p w14:paraId="7463E5DB" w14:textId="35AF9DC1" w:rsidR="00B11F93" w:rsidRPr="00E42F6F" w:rsidRDefault="00D11378" w:rsidP="00B11F93">
      <w:pPr>
        <w:numPr>
          <w:ilvl w:val="0"/>
          <w:numId w:val="9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68C433D" wp14:editId="70D4FB0A">
                <wp:simplePos x="0" y="0"/>
                <wp:positionH relativeFrom="column">
                  <wp:posOffset>520065</wp:posOffset>
                </wp:positionH>
                <wp:positionV relativeFrom="paragraph">
                  <wp:posOffset>62230</wp:posOffset>
                </wp:positionV>
                <wp:extent cx="1566545" cy="1552575"/>
                <wp:effectExtent l="0" t="0" r="0" b="3810"/>
                <wp:wrapNone/>
                <wp:docPr id="1" name="Group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6545" cy="1552575"/>
                          <a:chOff x="6651" y="12447"/>
                          <a:chExt cx="2467" cy="2445"/>
                        </a:xfrm>
                      </wpg:grpSpPr>
                      <pic:pic xmlns:pic="http://schemas.openxmlformats.org/drawingml/2006/picture">
                        <pic:nvPicPr>
                          <pic:cNvPr id="2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51" y="12447"/>
                            <a:ext cx="2467" cy="24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3971"/>
                            <a:ext cx="5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8765E6" w14:textId="77777777" w:rsidR="00DC268B" w:rsidRPr="00D376A5" w:rsidRDefault="00DC268B" w:rsidP="00DC268B">
                              <w:pPr>
                                <w:rPr>
                                  <w:b/>
                                </w:rPr>
                              </w:pPr>
                              <w:r w:rsidRPr="00D376A5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12960"/>
                            <a:ext cx="5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6E8E2E" w14:textId="77777777" w:rsidR="00DC268B" w:rsidRPr="00D376A5" w:rsidRDefault="00DC268B" w:rsidP="00DC268B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8C433D" id="Group 169" o:spid="_x0000_s1061" style="position:absolute;left:0;text-align:left;margin-left:40.95pt;margin-top:4.9pt;width:123.35pt;height:122.25pt;z-index:251671552" coordorigin="6651,12447" coordsize="2467,24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">
                <v:shape id="Picture 170" o:spid="_x0000_s1062" type="#_x0000_t75" style="position:absolute;left:6651;top:12447;width:2467;height:24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">
                  <v:imagedata r:id="rId16" o:title="" grayscale="t"/>
                </v:shape>
                <v:shape id="Text Box 171" o:spid="_x0000_s1063" type="#_x0000_t202" style="position:absolute;left:7020;top:13971;width:51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158765E6" w14:textId="77777777" w:rsidR="00DC268B" w:rsidRPr="00D376A5" w:rsidRDefault="00DC268B" w:rsidP="00DC268B">
                        <w:pPr>
                          <w:rPr>
                            <w:b/>
                          </w:rPr>
                        </w:pPr>
                        <w:r w:rsidRPr="00D376A5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72" o:spid="_x0000_s1064" type="#_x0000_t202" style="position:absolute;left:7800;top:12960;width:51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14:paraId="366E8E2E" w14:textId="77777777" w:rsidR="00DC268B" w:rsidRPr="00D376A5" w:rsidRDefault="00DC268B" w:rsidP="00DC268B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775F593" w14:textId="77777777" w:rsidR="00B11F93" w:rsidRDefault="00B11F93" w:rsidP="00DC268B">
      <w:pPr>
        <w:numPr>
          <w:ilvl w:val="0"/>
          <w:numId w:val="8"/>
        </w:numPr>
        <w:rPr>
          <w:rFonts w:ascii="Century Gothic" w:hAnsi="Century Gothic"/>
        </w:rPr>
        <w:sectPr w:rsidR="00B11F93" w:rsidSect="00B11F93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14:paraId="435ADB59" w14:textId="77777777" w:rsidR="00DC268B" w:rsidRPr="00E42F6F" w:rsidRDefault="00DC268B" w:rsidP="00B11F93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             b)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</w:p>
    <w:p w14:paraId="0F9DC219" w14:textId="77777777" w:rsidR="00DC268B" w:rsidRPr="00E42F6F" w:rsidRDefault="00DC268B" w:rsidP="00DC268B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</w:p>
    <w:p w14:paraId="322BE79D" w14:textId="77777777" w:rsidR="00DC268B" w:rsidRPr="00E42F6F" w:rsidRDefault="00DC268B" w:rsidP="00DC268B">
      <w:pPr>
        <w:rPr>
          <w:rFonts w:ascii="Century Gothic" w:hAnsi="Century Gothic"/>
        </w:rPr>
      </w:pPr>
    </w:p>
    <w:p w14:paraId="59614428" w14:textId="77777777" w:rsidR="00DC268B" w:rsidRPr="00E42F6F" w:rsidRDefault="00DC268B" w:rsidP="00DC268B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</w:p>
    <w:p w14:paraId="03808F5F" w14:textId="77777777" w:rsidR="00DC268B" w:rsidRPr="00E42F6F" w:rsidRDefault="00DC268B" w:rsidP="00DC268B">
      <w:pPr>
        <w:rPr>
          <w:rFonts w:ascii="Century Gothic" w:hAnsi="Century Gothic"/>
        </w:rPr>
      </w:pPr>
    </w:p>
    <w:p w14:paraId="7608E502" w14:textId="77777777" w:rsidR="00DC268B" w:rsidRPr="00E42F6F" w:rsidRDefault="00DC268B" w:rsidP="00DC268B">
      <w:pPr>
        <w:rPr>
          <w:rFonts w:ascii="Century Gothic" w:hAnsi="Century Gothic"/>
        </w:rPr>
      </w:pPr>
    </w:p>
    <w:p w14:paraId="4E467217" w14:textId="77777777" w:rsidR="00DC268B" w:rsidRPr="00E42F6F" w:rsidRDefault="00DC268B" w:rsidP="00DC268B">
      <w:pPr>
        <w:rPr>
          <w:rFonts w:ascii="Century Gothic" w:hAnsi="Century Gothic"/>
        </w:rPr>
      </w:pPr>
    </w:p>
    <w:p w14:paraId="7F93B9A3" w14:textId="77777777" w:rsidR="00DC268B" w:rsidRPr="00E42F6F" w:rsidRDefault="00DC268B" w:rsidP="00DC268B">
      <w:pPr>
        <w:rPr>
          <w:rFonts w:ascii="Century Gothic" w:hAnsi="Century Gothic"/>
        </w:rPr>
      </w:pPr>
    </w:p>
    <w:p w14:paraId="6145A7E3" w14:textId="77777777" w:rsidR="00DC268B" w:rsidRPr="00E42F6F" w:rsidRDefault="00DC268B" w:rsidP="00DC268B">
      <w:pPr>
        <w:rPr>
          <w:rFonts w:ascii="Century Gothic" w:hAnsi="Century Gothic"/>
        </w:rPr>
      </w:pPr>
    </w:p>
    <w:p w14:paraId="48468B1A" w14:textId="77777777" w:rsidR="00DC268B" w:rsidRPr="00E42F6F" w:rsidRDefault="00DC268B" w:rsidP="00DC268B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  </w:t>
      </w:r>
      <w:r w:rsidR="00E42F6F">
        <w:rPr>
          <w:rFonts w:ascii="Century Gothic" w:hAnsi="Century Gothic"/>
        </w:rPr>
        <w:t>Reduction or enlargement?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="00E42F6F">
        <w:rPr>
          <w:rFonts w:ascii="Century Gothic" w:hAnsi="Century Gothic"/>
        </w:rPr>
        <w:t xml:space="preserve">  </w:t>
      </w:r>
      <w:r w:rsidR="00E42F6F">
        <w:rPr>
          <w:rFonts w:ascii="Century Gothic" w:hAnsi="Century Gothic"/>
        </w:rPr>
        <w:tab/>
      </w:r>
      <w:r w:rsidR="00E42F6F">
        <w:rPr>
          <w:rFonts w:ascii="Century Gothic" w:hAnsi="Century Gothic"/>
        </w:rPr>
        <w:tab/>
        <w:t>Reduction or enlargement?</w:t>
      </w:r>
    </w:p>
    <w:p w14:paraId="555343E7" w14:textId="77777777" w:rsidR="00DC268B" w:rsidRPr="00E42F6F" w:rsidRDefault="00DC268B" w:rsidP="00DC268B">
      <w:pPr>
        <w:rPr>
          <w:rFonts w:ascii="Century Gothic" w:hAnsi="Century Gothic"/>
        </w:rPr>
      </w:pPr>
    </w:p>
    <w:p w14:paraId="7660DE7D" w14:textId="77777777" w:rsidR="00B11F93" w:rsidRDefault="00DC268B" w:rsidP="00E42F6F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  scale factor = __________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  <w:t xml:space="preserve">  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  <w:t>scale factor = __________</w:t>
      </w:r>
    </w:p>
    <w:p w14:paraId="7D445EFD" w14:textId="77777777" w:rsidR="00B11F93" w:rsidRDefault="00B11F93" w:rsidP="00B11F93">
      <w:pPr>
        <w:rPr>
          <w:rFonts w:ascii="Century Gothic" w:hAnsi="Century Gothic"/>
        </w:rPr>
      </w:pPr>
    </w:p>
    <w:p w14:paraId="42FCFA3C" w14:textId="77777777" w:rsidR="00DC268B" w:rsidRPr="00B11F93" w:rsidRDefault="00D11378" w:rsidP="00B11F93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7DFC66E7">
          <v:rect id="_x0000_i1034" style="width:511.2pt;height:3pt" o:hralign="center" o:hrstd="t" o:hrnoshade="t" o:hr="t" fillcolor="black" stroked="f"/>
        </w:pict>
      </w:r>
    </w:p>
    <w:sectPr w:rsidR="00DC268B" w:rsidRPr="00B11F93" w:rsidSect="00B11F93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691BA9" w14:textId="77777777" w:rsidR="00630001" w:rsidRDefault="00630001">
      <w:r>
        <w:separator/>
      </w:r>
    </w:p>
  </w:endnote>
  <w:endnote w:type="continuationSeparator" w:id="0">
    <w:p w14:paraId="4E56C422" w14:textId="77777777" w:rsidR="00630001" w:rsidRDefault="006300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04B3E9" w14:textId="77777777" w:rsidR="00630001" w:rsidRDefault="00630001">
      <w:r>
        <w:separator/>
      </w:r>
    </w:p>
  </w:footnote>
  <w:footnote w:type="continuationSeparator" w:id="0">
    <w:p w14:paraId="6E5178B6" w14:textId="77777777" w:rsidR="00630001" w:rsidRDefault="006300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6A0B2F" w14:textId="77777777" w:rsidR="00630001" w:rsidRPr="00AA0B74" w:rsidRDefault="00E83912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</w:t>
    </w:r>
    <w:r w:rsidR="00630001">
      <w:rPr>
        <w:rFonts w:ascii="Century Gothic" w:hAnsi="Century Gothic"/>
        <w:sz w:val="22"/>
      </w:rPr>
      <w:t>S</w:t>
    </w:r>
    <w:r>
      <w:rPr>
        <w:rFonts w:ascii="Century Gothic" w:hAnsi="Century Gothic"/>
        <w:sz w:val="22"/>
      </w:rPr>
      <w:t>E</w:t>
    </w:r>
    <w:r w:rsidR="00630001">
      <w:rPr>
        <w:rFonts w:ascii="Century Gothic" w:hAnsi="Century Gothic"/>
        <w:sz w:val="22"/>
      </w:rPr>
      <w:t xml:space="preserve"> Geometry</w:t>
    </w:r>
    <w:r w:rsidR="00630001">
      <w:rPr>
        <w:rFonts w:ascii="Century Gothic" w:hAnsi="Century Gothic"/>
        <w:sz w:val="22"/>
      </w:rPr>
      <w:tab/>
    </w:r>
    <w:r w:rsidR="00F45F4F">
      <w:rPr>
        <w:rFonts w:ascii="Century Gothic" w:hAnsi="Century Gothic"/>
        <w:sz w:val="22"/>
      </w:rPr>
      <w:t>3</w:t>
    </w:r>
    <w:r w:rsidR="00B11F93">
      <w:rPr>
        <w:rFonts w:ascii="Century Gothic" w:hAnsi="Century Gothic"/>
        <w:sz w:val="22"/>
      </w:rPr>
      <w:t>–</w:t>
    </w:r>
    <w:r w:rsidR="00630001">
      <w:rPr>
        <w:rFonts w:ascii="Century Gothic" w:hAnsi="Century Gothic"/>
        <w:sz w:val="22"/>
      </w:rPr>
      <w:t xml:space="preserve"> Similarity &amp; </w:t>
    </w:r>
    <w:r w:rsidR="002230FB">
      <w:rPr>
        <w:rFonts w:ascii="Century Gothic" w:hAnsi="Century Gothic"/>
        <w:sz w:val="22"/>
      </w:rPr>
      <w:t>Right Triangles</w:t>
    </w:r>
    <w:r w:rsidR="00630001">
      <w:rPr>
        <w:rFonts w:ascii="Century Gothic" w:hAnsi="Century Gothic"/>
        <w:sz w:val="22"/>
      </w:rPr>
      <w:tab/>
    </w:r>
    <w:r w:rsidR="00F45F4F">
      <w:rPr>
        <w:rFonts w:ascii="Century Gothic" w:hAnsi="Century Gothic"/>
        <w:sz w:val="22"/>
      </w:rPr>
      <w:t>3</w:t>
    </w:r>
    <w:r w:rsidR="005B5F6D">
      <w:rPr>
        <w:rFonts w:ascii="Century Gothic" w:hAnsi="Century Gothic"/>
        <w:sz w:val="22"/>
      </w:rPr>
      <w:t>.4</w:t>
    </w:r>
    <w:r w:rsidR="00A83F39">
      <w:rPr>
        <w:rFonts w:ascii="Century Gothic" w:hAnsi="Century Gothic"/>
        <w:sz w:val="22"/>
      </w:rPr>
      <w:t xml:space="preserve"> – </w:t>
    </w:r>
    <w:r w:rsidR="00A14057">
      <w:rPr>
        <w:rFonts w:ascii="Century Gothic" w:hAnsi="Century Gothic"/>
        <w:sz w:val="22"/>
      </w:rPr>
      <w:t>Quiz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19309B"/>
    <w:multiLevelType w:val="hybridMultilevel"/>
    <w:tmpl w:val="E68AB83E"/>
    <w:lvl w:ilvl="0" w:tplc="15F6EF26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591D30"/>
    <w:multiLevelType w:val="hybridMultilevel"/>
    <w:tmpl w:val="DA4EA506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EB1787"/>
    <w:multiLevelType w:val="hybridMultilevel"/>
    <w:tmpl w:val="564AC4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E0050D"/>
    <w:multiLevelType w:val="hybridMultilevel"/>
    <w:tmpl w:val="2D34B0C6"/>
    <w:lvl w:ilvl="0" w:tplc="57C20CF4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06540F"/>
    <w:multiLevelType w:val="hybridMultilevel"/>
    <w:tmpl w:val="1C16BA1C"/>
    <w:lvl w:ilvl="0" w:tplc="4ABA1BB4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69041B48"/>
    <w:multiLevelType w:val="hybridMultilevel"/>
    <w:tmpl w:val="8AD8F42E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1222CF"/>
    <w:multiLevelType w:val="hybridMultilevel"/>
    <w:tmpl w:val="88F461AA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 w15:restartNumberingAfterBreak="0">
    <w:nsid w:val="6BF03423"/>
    <w:multiLevelType w:val="hybridMultilevel"/>
    <w:tmpl w:val="7E3C4C22"/>
    <w:lvl w:ilvl="0" w:tplc="BEF09F5E">
      <w:start w:val="1"/>
      <w:numFmt w:val="lowerLetter"/>
      <w:lvlText w:val="%1)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0" w15:restartNumberingAfterBreak="0">
    <w:nsid w:val="6D1101CA"/>
    <w:multiLevelType w:val="hybridMultilevel"/>
    <w:tmpl w:val="EC8C71BA"/>
    <w:lvl w:ilvl="0" w:tplc="1B42086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C7467D"/>
    <w:multiLevelType w:val="hybridMultilevel"/>
    <w:tmpl w:val="D09EC6A8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0"/>
  </w:num>
  <w:num w:numId="4">
    <w:abstractNumId w:val="4"/>
  </w:num>
  <w:num w:numId="5">
    <w:abstractNumId w:val="1"/>
  </w:num>
  <w:num w:numId="6">
    <w:abstractNumId w:val="3"/>
  </w:num>
  <w:num w:numId="7">
    <w:abstractNumId w:val="9"/>
  </w:num>
  <w:num w:numId="8">
    <w:abstractNumId w:val="6"/>
  </w:num>
  <w:num w:numId="9">
    <w:abstractNumId w:val="8"/>
  </w:num>
  <w:num w:numId="10">
    <w:abstractNumId w:val="7"/>
  </w:num>
  <w:num w:numId="11">
    <w:abstractNumId w:val="2"/>
  </w:num>
  <w:num w:numId="12">
    <w:abstractNumId w:val="1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82F14"/>
    <w:rsid w:val="000B5FEB"/>
    <w:rsid w:val="000C730D"/>
    <w:rsid w:val="0010098F"/>
    <w:rsid w:val="00162638"/>
    <w:rsid w:val="00195AA0"/>
    <w:rsid w:val="001B2097"/>
    <w:rsid w:val="001B7EBB"/>
    <w:rsid w:val="001D01DD"/>
    <w:rsid w:val="001D7C4E"/>
    <w:rsid w:val="00207768"/>
    <w:rsid w:val="002230FB"/>
    <w:rsid w:val="002306BF"/>
    <w:rsid w:val="002335F4"/>
    <w:rsid w:val="002408BD"/>
    <w:rsid w:val="00274035"/>
    <w:rsid w:val="002D7F82"/>
    <w:rsid w:val="00335616"/>
    <w:rsid w:val="00355B3A"/>
    <w:rsid w:val="003941B2"/>
    <w:rsid w:val="003C46A5"/>
    <w:rsid w:val="00421C74"/>
    <w:rsid w:val="00437081"/>
    <w:rsid w:val="004707F9"/>
    <w:rsid w:val="00483F82"/>
    <w:rsid w:val="004A2F76"/>
    <w:rsid w:val="004B37D5"/>
    <w:rsid w:val="004C1D16"/>
    <w:rsid w:val="004F7FD4"/>
    <w:rsid w:val="00542BB0"/>
    <w:rsid w:val="005521C9"/>
    <w:rsid w:val="00574890"/>
    <w:rsid w:val="005953DA"/>
    <w:rsid w:val="005B5F6D"/>
    <w:rsid w:val="005C79FA"/>
    <w:rsid w:val="005E6F0C"/>
    <w:rsid w:val="00630001"/>
    <w:rsid w:val="00651DBE"/>
    <w:rsid w:val="00652481"/>
    <w:rsid w:val="00655A81"/>
    <w:rsid w:val="006623F8"/>
    <w:rsid w:val="00694E85"/>
    <w:rsid w:val="006A0FCE"/>
    <w:rsid w:val="006E62EA"/>
    <w:rsid w:val="00730828"/>
    <w:rsid w:val="0073432E"/>
    <w:rsid w:val="00740BAE"/>
    <w:rsid w:val="0074737A"/>
    <w:rsid w:val="00752E95"/>
    <w:rsid w:val="007B6E87"/>
    <w:rsid w:val="007D2939"/>
    <w:rsid w:val="007F074B"/>
    <w:rsid w:val="007F72E2"/>
    <w:rsid w:val="00802985"/>
    <w:rsid w:val="008147F9"/>
    <w:rsid w:val="0082626D"/>
    <w:rsid w:val="00845714"/>
    <w:rsid w:val="00882CED"/>
    <w:rsid w:val="008971E7"/>
    <w:rsid w:val="008D21F5"/>
    <w:rsid w:val="008E7BDE"/>
    <w:rsid w:val="0090599E"/>
    <w:rsid w:val="00926129"/>
    <w:rsid w:val="009E177E"/>
    <w:rsid w:val="00A14057"/>
    <w:rsid w:val="00A20360"/>
    <w:rsid w:val="00A302C0"/>
    <w:rsid w:val="00A369A6"/>
    <w:rsid w:val="00A83F39"/>
    <w:rsid w:val="00AA0B74"/>
    <w:rsid w:val="00AB6F97"/>
    <w:rsid w:val="00AE2327"/>
    <w:rsid w:val="00B11F93"/>
    <w:rsid w:val="00B34D33"/>
    <w:rsid w:val="00B64E65"/>
    <w:rsid w:val="00B839F7"/>
    <w:rsid w:val="00BA0BF1"/>
    <w:rsid w:val="00BD7E20"/>
    <w:rsid w:val="00C10C21"/>
    <w:rsid w:val="00C127BB"/>
    <w:rsid w:val="00C14823"/>
    <w:rsid w:val="00C51809"/>
    <w:rsid w:val="00C80B4A"/>
    <w:rsid w:val="00CA1E38"/>
    <w:rsid w:val="00CB6AFB"/>
    <w:rsid w:val="00CC0443"/>
    <w:rsid w:val="00D11378"/>
    <w:rsid w:val="00D57E21"/>
    <w:rsid w:val="00DC268B"/>
    <w:rsid w:val="00DD23C5"/>
    <w:rsid w:val="00DE724F"/>
    <w:rsid w:val="00E003EE"/>
    <w:rsid w:val="00E071DC"/>
    <w:rsid w:val="00E205E0"/>
    <w:rsid w:val="00E36E35"/>
    <w:rsid w:val="00E42F6F"/>
    <w:rsid w:val="00E44645"/>
    <w:rsid w:val="00E611CC"/>
    <w:rsid w:val="00E73AF3"/>
    <w:rsid w:val="00E76EBF"/>
    <w:rsid w:val="00E83912"/>
    <w:rsid w:val="00EA2C3E"/>
    <w:rsid w:val="00EB71A6"/>
    <w:rsid w:val="00EC00EF"/>
    <w:rsid w:val="00EC5B3C"/>
    <w:rsid w:val="00EE5C40"/>
    <w:rsid w:val="00EF3CE3"/>
    <w:rsid w:val="00F2341D"/>
    <w:rsid w:val="00F4113B"/>
    <w:rsid w:val="00F4542D"/>
    <w:rsid w:val="00F45F4F"/>
    <w:rsid w:val="00F6098A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8"/>
    <o:shapelayout v:ext="edit">
      <o:idmap v:ext="edit" data="1"/>
      <o:rules v:ext="edit">
        <o:r id="V:Rule2" type="connector" idref="#_x0000_s1108"/>
      </o:rules>
    </o:shapelayout>
  </w:shapeDefaults>
  <w:decimalSymbol w:val="."/>
  <w:listSeparator w:val=","/>
  <w14:docId w14:val="429B0D86"/>
  <w15:docId w15:val="{FF512C43-B940-4493-8B16-9CA3E5F092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9</Words>
  <Characters>142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G</vt:lpstr>
    </vt:vector>
  </TitlesOfParts>
  <Company>Cobb County School District</Company>
  <LinksUpToDate>false</LinksUpToDate>
  <CharactersWithSpaces>1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Cobb County School District</dc:creator>
  <cp:lastModifiedBy>Megan Walsh</cp:lastModifiedBy>
  <cp:revision>2</cp:revision>
  <cp:lastPrinted>2013-08-20T19:09:00Z</cp:lastPrinted>
  <dcterms:created xsi:type="dcterms:W3CDTF">2017-10-02T13:28:00Z</dcterms:created>
  <dcterms:modified xsi:type="dcterms:W3CDTF">2017-10-02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